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3DAB" w:rsidRPr="00651166" w:rsidRDefault="001F6004">
      <w:pPr>
        <w:rPr>
          <w:b/>
          <w:color w:val="FF0000"/>
        </w:rPr>
      </w:pPr>
      <w:r w:rsidRPr="00651166">
        <w:rPr>
          <w:rFonts w:cs="Times New Roman"/>
          <w:b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146B71" wp14:editId="566A96E1">
                <wp:simplePos x="0" y="0"/>
                <wp:positionH relativeFrom="margin">
                  <wp:posOffset>1557949</wp:posOffset>
                </wp:positionH>
                <wp:positionV relativeFrom="paragraph">
                  <wp:posOffset>-382270</wp:posOffset>
                </wp:positionV>
                <wp:extent cx="3248025" cy="361950"/>
                <wp:effectExtent l="0" t="0" r="28575" b="19050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F6004" w:rsidRPr="00C304AE" w:rsidRDefault="001F6004" w:rsidP="001F6004">
                            <w:pPr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PHIẾU BÀI TẬP TUẦ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24 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– TOÁ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146B71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left:0;text-align:left;margin-left:122.65pt;margin-top:-30.1pt;width:255.75pt;height:28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" fillcolor="#9cc2e5 [1944]" strokecolor="#deeaf6 [664]" strokeweight="1pt">
                <v:textbox>
                  <w:txbxContent>
                    <w:p w:rsidR="001F6004" w:rsidRPr="00C304AE" w:rsidRDefault="001F6004" w:rsidP="001F6004">
                      <w:pPr>
                        <w:rPr>
                          <w:b/>
                          <w:color w:val="000000" w:themeColor="text1"/>
                        </w:rPr>
                      </w:pPr>
                      <w:r w:rsidRPr="00C304AE">
                        <w:rPr>
                          <w:b/>
                          <w:color w:val="000000" w:themeColor="text1"/>
                        </w:rPr>
                        <w:t xml:space="preserve">PHIẾU BÀI TẬP TUẦN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24 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– TOÁN </w:t>
                      </w:r>
                      <w:r>
                        <w:rPr>
                          <w:b/>
                          <w:color w:val="000000" w:themeColor="text1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651166">
        <w:rPr>
          <w:b/>
          <w:color w:val="FF0000"/>
        </w:rPr>
        <w:t xml:space="preserve">Bảng chia 4. Một phần tư. Bảng chia 5 </w:t>
      </w:r>
    </w:p>
    <w:p w:rsidR="001F6004" w:rsidRPr="00651166" w:rsidRDefault="001F6004" w:rsidP="001F6004">
      <w:pPr>
        <w:pStyle w:val="ListParagraph"/>
        <w:numPr>
          <w:ilvl w:val="0"/>
          <w:numId w:val="1"/>
        </w:numPr>
        <w:jc w:val="left"/>
        <w:rPr>
          <w:b/>
        </w:rPr>
      </w:pPr>
      <w:r w:rsidRPr="00651166">
        <w:rPr>
          <w:b/>
        </w:rPr>
        <w:t>Tính</w:t>
      </w:r>
    </w:p>
    <w:p w:rsidR="001F6004" w:rsidRDefault="001F6004" w:rsidP="001F6004">
      <w:pPr>
        <w:pStyle w:val="ListParagraph"/>
        <w:jc w:val="left"/>
      </w:pPr>
      <w:r>
        <w:t>12 : 4 = ….                 12 : 3 = ….              8 : 2 = ….               8 : 4 = ….</w:t>
      </w:r>
    </w:p>
    <w:p w:rsidR="001F6004" w:rsidRDefault="001F6004" w:rsidP="001F6004">
      <w:pPr>
        <w:pStyle w:val="ListParagraph"/>
        <w:jc w:val="left"/>
      </w:pPr>
      <w:r>
        <w:t xml:space="preserve"> 4 : 4 = ….                   16 : 4 = ….              20 : 4 = …..            28 : 4 = …..</w:t>
      </w:r>
    </w:p>
    <w:p w:rsidR="001F6004" w:rsidRDefault="001F6004" w:rsidP="001F6004">
      <w:pPr>
        <w:pStyle w:val="ListParagraph"/>
        <w:jc w:val="left"/>
      </w:pPr>
      <w:r>
        <w:t>24 : 4 = ….                 40 : 4 = …..             32 : 4 = …..            36 : 4 = …..</w:t>
      </w:r>
    </w:p>
    <w:p w:rsidR="001F6004" w:rsidRPr="00651166" w:rsidRDefault="003E247F" w:rsidP="001F6004">
      <w:pPr>
        <w:pStyle w:val="ListParagraph"/>
        <w:numPr>
          <w:ilvl w:val="0"/>
          <w:numId w:val="1"/>
        </w:numPr>
        <w:tabs>
          <w:tab w:val="left" w:pos="376"/>
          <w:tab w:val="center" w:pos="4986"/>
        </w:tabs>
        <w:jc w:val="left"/>
        <w:rPr>
          <w:b/>
        </w:rPr>
      </w:pP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DD33C00" wp14:editId="7BB1834B">
                <wp:simplePos x="0" y="0"/>
                <wp:positionH relativeFrom="column">
                  <wp:posOffset>1187450</wp:posOffset>
                </wp:positionH>
                <wp:positionV relativeFrom="paragraph">
                  <wp:posOffset>463550</wp:posOffset>
                </wp:positionV>
                <wp:extent cx="655320" cy="0"/>
                <wp:effectExtent l="0" t="76200" r="11430" b="95250"/>
                <wp:wrapNone/>
                <wp:docPr id="45" name="Straight Arrow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8FF856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5" o:spid="_x0000_s1026" type="#_x0000_t32" style="position:absolute;margin-left:93.5pt;margin-top:36.5pt;width:51.6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" strokecolor="#4472c4 [3204]" strokeweight=".5pt">
                <v:stroke endarrow="block" joinstyle="miter"/>
              </v:shape>
            </w:pict>
          </mc:Fallback>
        </mc:AlternateContent>
      </w: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5BCE29" wp14:editId="5E00E331">
                <wp:simplePos x="0" y="0"/>
                <wp:positionH relativeFrom="column">
                  <wp:posOffset>1833245</wp:posOffset>
                </wp:positionH>
                <wp:positionV relativeFrom="paragraph">
                  <wp:posOffset>282575</wp:posOffset>
                </wp:positionV>
                <wp:extent cx="302260" cy="251460"/>
                <wp:effectExtent l="0" t="0" r="21590" b="15240"/>
                <wp:wrapNone/>
                <wp:docPr id="46" name="Oval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957C47" id="Oval 46" o:spid="_x0000_s1026" style="position:absolute;margin-left:144.35pt;margin-top:22.25pt;width:23.8pt;height:19.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8E43562" wp14:editId="75E0BA67">
                <wp:simplePos x="0" y="0"/>
                <wp:positionH relativeFrom="column">
                  <wp:posOffset>2725420</wp:posOffset>
                </wp:positionH>
                <wp:positionV relativeFrom="paragraph">
                  <wp:posOffset>296545</wp:posOffset>
                </wp:positionV>
                <wp:extent cx="294640" cy="251460"/>
                <wp:effectExtent l="0" t="0" r="10160" b="1524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640" cy="2514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7F02AF" id="Rectangle 47" o:spid="_x0000_s1026" style="position:absolute;margin-left:214.6pt;margin-top:23.35pt;width:23.2pt;height:19.8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" fillcolor="white [3201]" strokecolor="#70ad47 [3209]" strokeweight="1pt"/>
            </w:pict>
          </mc:Fallback>
        </mc:AlternateContent>
      </w: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93B67FE" wp14:editId="27116C6B">
                <wp:simplePos x="0" y="0"/>
                <wp:positionH relativeFrom="column">
                  <wp:posOffset>1036320</wp:posOffset>
                </wp:positionH>
                <wp:positionV relativeFrom="paragraph">
                  <wp:posOffset>168275</wp:posOffset>
                </wp:positionV>
                <wp:extent cx="791845" cy="381000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E247F" w:rsidRDefault="003E247F" w:rsidP="003E247F">
                            <w:pPr>
                              <w:jc w:val="both"/>
                            </w:pPr>
                            <w:r>
                              <w:t xml:space="preserve">      </w:t>
                            </w:r>
                            <w:r>
                              <w:t>: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3B67FE"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7" type="#_x0000_t202" style="position:absolute;left:0;text-align:left;margin-left:81.6pt;margin-top:13.25pt;width:62.35pt;height:3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" filled="f" stroked="f" strokeweight=".5pt">
                <v:textbox>
                  <w:txbxContent>
                    <w:p w:rsidR="003E247F" w:rsidRDefault="003E247F" w:rsidP="003E247F">
                      <w:pPr>
                        <w:jc w:val="both"/>
                      </w:pPr>
                      <w:r>
                        <w:t xml:space="preserve">      </w:t>
                      </w:r>
                      <w:r>
                        <w:t>: 4</w:t>
                      </w:r>
                    </w:p>
                  </w:txbxContent>
                </v:textbox>
              </v:shape>
            </w:pict>
          </mc:Fallback>
        </mc:AlternateContent>
      </w: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7746DA3" wp14:editId="289EFC3B">
                <wp:simplePos x="0" y="0"/>
                <wp:positionH relativeFrom="column">
                  <wp:posOffset>1915160</wp:posOffset>
                </wp:positionH>
                <wp:positionV relativeFrom="paragraph">
                  <wp:posOffset>196850</wp:posOffset>
                </wp:positionV>
                <wp:extent cx="791845" cy="381000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E247F" w:rsidRDefault="003E247F" w:rsidP="003E247F">
                            <w:pPr>
                              <w:jc w:val="both"/>
                            </w:pPr>
                            <w:r>
                              <w:t xml:space="preserve">       +</w:t>
                            </w:r>
                            <w:r>
                              <w:t xml:space="preserve">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746DA3" id="Text Box 49" o:spid="_x0000_s1028" type="#_x0000_t202" style="position:absolute;left:0;text-align:left;margin-left:150.8pt;margin-top:15.5pt;width:62.35pt;height:30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" filled="f" stroked="f" strokeweight=".5pt">
                <v:textbox>
                  <w:txbxContent>
                    <w:p w:rsidR="003E247F" w:rsidRDefault="003E247F" w:rsidP="003E247F">
                      <w:pPr>
                        <w:jc w:val="both"/>
                      </w:pPr>
                      <w:r>
                        <w:t xml:space="preserve">       +</w:t>
                      </w:r>
                      <w:r>
                        <w:t xml:space="preserve"> 8</w:t>
                      </w:r>
                    </w:p>
                  </w:txbxContent>
                </v:textbox>
              </v:shape>
            </w:pict>
          </mc:Fallback>
        </mc:AlternateContent>
      </w: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DDA54C1" wp14:editId="6BF25830">
                <wp:simplePos x="0" y="0"/>
                <wp:positionH relativeFrom="column">
                  <wp:posOffset>3462655</wp:posOffset>
                </wp:positionH>
                <wp:positionV relativeFrom="paragraph">
                  <wp:posOffset>314325</wp:posOffset>
                </wp:positionV>
                <wp:extent cx="374015" cy="287655"/>
                <wp:effectExtent l="0" t="0" r="26035" b="17145"/>
                <wp:wrapNone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247F" w:rsidRDefault="003E247F" w:rsidP="003E247F">
                            <w: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DA54C1" id="Rectangle 50" o:spid="_x0000_s1029" style="position:absolute;left:0;text-align:left;margin-left:272.65pt;margin-top:24.75pt;width:29.45pt;height:22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" fillcolor="white [3201]" strokecolor="#70ad47 [3209]" strokeweight="1pt">
                <v:textbox>
                  <w:txbxContent>
                    <w:p w:rsidR="003E247F" w:rsidRDefault="003E247F" w:rsidP="003E247F">
                      <w:r>
                        <w:t>20</w:t>
                      </w:r>
                    </w:p>
                  </w:txbxContent>
                </v:textbox>
              </v:rect>
            </w:pict>
          </mc:Fallback>
        </mc:AlternateContent>
      </w: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8A46BB1" wp14:editId="16C44433">
                <wp:simplePos x="0" y="0"/>
                <wp:positionH relativeFrom="column">
                  <wp:posOffset>4504055</wp:posOffset>
                </wp:positionH>
                <wp:positionV relativeFrom="paragraph">
                  <wp:posOffset>328930</wp:posOffset>
                </wp:positionV>
                <wp:extent cx="302260" cy="251460"/>
                <wp:effectExtent l="0" t="0" r="21590" b="15240"/>
                <wp:wrapNone/>
                <wp:docPr id="52" name="Oval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AC04C6C" id="Oval 52" o:spid="_x0000_s1026" style="position:absolute;margin-left:354.65pt;margin-top:25.9pt;width:23.8pt;height:19.8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BF60FB1" wp14:editId="29C4F1F0">
                <wp:simplePos x="0" y="0"/>
                <wp:positionH relativeFrom="column">
                  <wp:posOffset>5461000</wp:posOffset>
                </wp:positionH>
                <wp:positionV relativeFrom="paragraph">
                  <wp:posOffset>313690</wp:posOffset>
                </wp:positionV>
                <wp:extent cx="294640" cy="251460"/>
                <wp:effectExtent l="0" t="0" r="10160" b="15240"/>
                <wp:wrapNone/>
                <wp:docPr id="53" name="Rectangl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640" cy="2514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1D84B14" id="Rectangle 53" o:spid="_x0000_s1026" style="position:absolute;margin-left:430pt;margin-top:24.7pt;width:23.2pt;height:19.8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" fillcolor="white [3201]" strokecolor="#70ad47 [3209]" strokeweight="1pt"/>
            </w:pict>
          </mc:Fallback>
        </mc:AlternateContent>
      </w: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FCA6587" wp14:editId="42A5E56D">
                <wp:simplePos x="0" y="0"/>
                <wp:positionH relativeFrom="column">
                  <wp:posOffset>4657725</wp:posOffset>
                </wp:positionH>
                <wp:positionV relativeFrom="paragraph">
                  <wp:posOffset>214630</wp:posOffset>
                </wp:positionV>
                <wp:extent cx="791845" cy="381000"/>
                <wp:effectExtent l="0" t="0" r="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E247F" w:rsidRDefault="003E247F" w:rsidP="003E247F">
                            <w:pPr>
                              <w:jc w:val="both"/>
                            </w:pPr>
                            <w:r>
                              <w:t xml:space="preserve">       </w:t>
                            </w:r>
                            <w:r>
                              <w:t>x</w:t>
                            </w:r>
                            <w:r>
                              <w:t xml:space="preserve">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CA6587" id="Text Box 55" o:spid="_x0000_s1030" type="#_x0000_t202" style="position:absolute;left:0;text-align:left;margin-left:366.75pt;margin-top:16.9pt;width:62.35pt;height:30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" filled="f" stroked="f" strokeweight=".5pt">
                <v:textbox>
                  <w:txbxContent>
                    <w:p w:rsidR="003E247F" w:rsidRDefault="003E247F" w:rsidP="003E247F">
                      <w:pPr>
                        <w:jc w:val="both"/>
                      </w:pPr>
                      <w:r>
                        <w:t xml:space="preserve">       </w:t>
                      </w:r>
                      <w:r>
                        <w:t>x</w:t>
                      </w:r>
                      <w:r>
                        <w:t xml:space="preserve"> 4</w:t>
                      </w:r>
                    </w:p>
                  </w:txbxContent>
                </v:textbox>
              </v:shape>
            </w:pict>
          </mc:Fallback>
        </mc:AlternateContent>
      </w: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31583F" wp14:editId="43132ECC">
                <wp:simplePos x="0" y="0"/>
                <wp:positionH relativeFrom="column">
                  <wp:posOffset>791845</wp:posOffset>
                </wp:positionH>
                <wp:positionV relativeFrom="paragraph">
                  <wp:posOffset>267970</wp:posOffset>
                </wp:positionV>
                <wp:extent cx="374015" cy="287655"/>
                <wp:effectExtent l="0" t="0" r="26035" b="17145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247F" w:rsidRDefault="003E247F" w:rsidP="003E247F">
                            <w:r>
                              <w:t>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31583F" id="Rectangle 44" o:spid="_x0000_s1031" style="position:absolute;left:0;text-align:left;margin-left:62.35pt;margin-top:21.1pt;width:29.45pt;height:22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" fillcolor="white [3201]" strokecolor="#70ad47 [3209]" strokeweight="1pt">
                <v:textbox>
                  <w:txbxContent>
                    <w:p w:rsidR="003E247F" w:rsidRDefault="003E247F" w:rsidP="003E247F">
                      <w:r>
                        <w:t>28</w:t>
                      </w:r>
                    </w:p>
                  </w:txbxContent>
                </v:textbox>
              </v:rect>
            </w:pict>
          </mc:Fallback>
        </mc:AlternateContent>
      </w:r>
      <w:r w:rsidR="001F6004" w:rsidRPr="00651166">
        <w:rPr>
          <w:b/>
        </w:rPr>
        <w:t>Số?</w:t>
      </w:r>
    </w:p>
    <w:p w:rsidR="003E247F" w:rsidRDefault="003E247F" w:rsidP="003E247F">
      <w:pPr>
        <w:pStyle w:val="ListParagraph"/>
        <w:numPr>
          <w:ilvl w:val="0"/>
          <w:numId w:val="2"/>
        </w:numPr>
        <w:tabs>
          <w:tab w:val="left" w:pos="376"/>
          <w:tab w:val="center" w:pos="4986"/>
        </w:tabs>
        <w:jc w:val="left"/>
      </w:pPr>
      <w:r w:rsidRPr="003E247F"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B9D415F" wp14:editId="1AE1A4F8">
                <wp:simplePos x="0" y="0"/>
                <wp:positionH relativeFrom="column">
                  <wp:posOffset>3700145</wp:posOffset>
                </wp:positionH>
                <wp:positionV relativeFrom="paragraph">
                  <wp:posOffset>29684</wp:posOffset>
                </wp:positionV>
                <wp:extent cx="791845" cy="381000"/>
                <wp:effectExtent l="0" t="0" r="0" b="0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E247F" w:rsidRDefault="003E247F" w:rsidP="003E247F">
                            <w:pPr>
                              <w:jc w:val="both"/>
                            </w:pPr>
                            <w:r>
                              <w:t xml:space="preserve">       </w:t>
                            </w:r>
                            <w:r>
                              <w:t>: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9D415F" id="Text Box 54" o:spid="_x0000_s1032" type="#_x0000_t202" style="position:absolute;left:0;text-align:left;margin-left:291.35pt;margin-top:2.35pt;width:62.35pt;height:30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" filled="f" stroked="f" strokeweight=".5pt">
                <v:textbox>
                  <w:txbxContent>
                    <w:p w:rsidR="003E247F" w:rsidRDefault="003E247F" w:rsidP="003E247F">
                      <w:pPr>
                        <w:jc w:val="both"/>
                      </w:pPr>
                      <w:r>
                        <w:t xml:space="preserve">       </w:t>
                      </w:r>
                      <w:r>
                        <w:t>: 4</w:t>
                      </w:r>
                    </w:p>
                  </w:txbxContent>
                </v:textbox>
              </v:shape>
            </w:pict>
          </mc:Fallback>
        </mc:AlternateContent>
      </w:r>
    </w:p>
    <w:p w:rsidR="003E247F" w:rsidRDefault="003E247F" w:rsidP="001F6004">
      <w:pPr>
        <w:pStyle w:val="ListParagraph"/>
        <w:tabs>
          <w:tab w:val="left" w:pos="376"/>
          <w:tab w:val="center" w:pos="4986"/>
        </w:tabs>
        <w:jc w:val="left"/>
      </w:pPr>
      <w:r w:rsidRPr="003E247F"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0FB38A0" wp14:editId="00B81DA8">
                <wp:simplePos x="0" y="0"/>
                <wp:positionH relativeFrom="column">
                  <wp:posOffset>3864610</wp:posOffset>
                </wp:positionH>
                <wp:positionV relativeFrom="paragraph">
                  <wp:posOffset>87791</wp:posOffset>
                </wp:positionV>
                <wp:extent cx="655320" cy="0"/>
                <wp:effectExtent l="0" t="76200" r="11430" b="95250"/>
                <wp:wrapNone/>
                <wp:docPr id="51" name="Straight Arrow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C4D81F" id="Straight Arrow Connector 51" o:spid="_x0000_s1026" type="#_x0000_t32" style="position:absolute;margin-left:304.3pt;margin-top:6.9pt;width:51.6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" strokecolor="#4472c4 [3204]" strokeweight=".5pt">
                <v:stroke endarrow="block" joinstyle="miter"/>
              </v:shape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C7DDA7F" wp14:editId="233406A4">
                <wp:simplePos x="0" y="0"/>
                <wp:positionH relativeFrom="column">
                  <wp:posOffset>4831715</wp:posOffset>
                </wp:positionH>
                <wp:positionV relativeFrom="paragraph">
                  <wp:posOffset>85251</wp:posOffset>
                </wp:positionV>
                <wp:extent cx="655320" cy="0"/>
                <wp:effectExtent l="0" t="76200" r="11430" b="95250"/>
                <wp:wrapNone/>
                <wp:docPr id="57" name="Straight Arrow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9E56B76" id="Straight Arrow Connector 57" o:spid="_x0000_s1026" type="#_x0000_t32" style="position:absolute;margin-left:380.45pt;margin-top:6.7pt;width:51.6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" strokecolor="#4472c4 [3204]" strokeweight=".5pt">
                <v:stroke endarrow="block" joinstyle="miter"/>
              </v:shape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47EE949" wp14:editId="43C88E87">
                <wp:simplePos x="0" y="0"/>
                <wp:positionH relativeFrom="column">
                  <wp:posOffset>2145030</wp:posOffset>
                </wp:positionH>
                <wp:positionV relativeFrom="paragraph">
                  <wp:posOffset>42071</wp:posOffset>
                </wp:positionV>
                <wp:extent cx="575945" cy="0"/>
                <wp:effectExtent l="0" t="76200" r="14605" b="95250"/>
                <wp:wrapNone/>
                <wp:docPr id="56" name="Straight Arrow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94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836D27" id="Straight Arrow Connector 56" o:spid="_x0000_s1026" type="#_x0000_t32" style="position:absolute;margin-left:168.9pt;margin-top:3.3pt;width:45.35pt;height:0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" strokecolor="#4472c4 [3204]" strokeweight=".5pt">
                <v:stroke endarrow="block" joinstyle="miter"/>
              </v:shape>
            </w:pict>
          </mc:Fallback>
        </mc:AlternateContent>
      </w:r>
      <w:r>
        <w:t xml:space="preserve">   </w:t>
      </w:r>
    </w:p>
    <w:p w:rsidR="003E247F" w:rsidRDefault="003E247F" w:rsidP="001F6004">
      <w:pPr>
        <w:pStyle w:val="ListParagraph"/>
        <w:tabs>
          <w:tab w:val="left" w:pos="376"/>
          <w:tab w:val="center" w:pos="4986"/>
        </w:tabs>
        <w:jc w:val="left"/>
      </w:pPr>
      <w:r w:rsidRPr="003E247F"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B9D415F" wp14:editId="1AE1A4F8">
                <wp:simplePos x="0" y="0"/>
                <wp:positionH relativeFrom="column">
                  <wp:posOffset>3767455</wp:posOffset>
                </wp:positionH>
                <wp:positionV relativeFrom="paragraph">
                  <wp:posOffset>184311</wp:posOffset>
                </wp:positionV>
                <wp:extent cx="791845" cy="38100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E247F" w:rsidRDefault="003E247F" w:rsidP="003E247F">
                            <w:pPr>
                              <w:jc w:val="both"/>
                            </w:pPr>
                            <w:r>
                              <w:t xml:space="preserve">       </w:t>
                            </w:r>
                            <w:r>
                              <w:t>: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9D415F" id="Text Box 12" o:spid="_x0000_s1033" type="#_x0000_t202" style="position:absolute;left:0;text-align:left;margin-left:296.65pt;margin-top:14.5pt;width:62.35pt;height:30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" filled="f" stroked="f" strokeweight=".5pt">
                <v:textbox>
                  <w:txbxContent>
                    <w:p w:rsidR="003E247F" w:rsidRDefault="003E247F" w:rsidP="003E247F">
                      <w:pPr>
                        <w:jc w:val="both"/>
                      </w:pPr>
                      <w:r>
                        <w:t xml:space="preserve">       </w:t>
                      </w:r>
                      <w:r>
                        <w:t>: 4</w:t>
                      </w:r>
                    </w:p>
                  </w:txbxContent>
                </v:textbox>
              </v:shape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93B67FE" wp14:editId="27116C6B">
                <wp:simplePos x="0" y="0"/>
                <wp:positionH relativeFrom="column">
                  <wp:posOffset>1183157</wp:posOffset>
                </wp:positionH>
                <wp:positionV relativeFrom="paragraph">
                  <wp:posOffset>175895</wp:posOffset>
                </wp:positionV>
                <wp:extent cx="791845" cy="38100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E247F" w:rsidRDefault="003E247F" w:rsidP="003E247F">
                            <w:pPr>
                              <w:jc w:val="both"/>
                            </w:pPr>
                            <w:r>
                              <w:t xml:space="preserve">      </w:t>
                            </w:r>
                            <w:r>
                              <w:t>: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3B67FE" id="Text Box 6" o:spid="_x0000_s1034" type="#_x0000_t202" style="position:absolute;left:0;text-align:left;margin-left:93.15pt;margin-top:13.85pt;width:62.35pt;height:3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" filled="f" stroked="f" strokeweight=".5pt">
                <v:textbox>
                  <w:txbxContent>
                    <w:p w:rsidR="003E247F" w:rsidRDefault="003E247F" w:rsidP="003E247F">
                      <w:pPr>
                        <w:jc w:val="both"/>
                      </w:pPr>
                      <w:r>
                        <w:t xml:space="preserve">      </w:t>
                      </w:r>
                      <w:r>
                        <w:t>: 4</w:t>
                      </w:r>
                    </w:p>
                  </w:txbxContent>
                </v:textbox>
              </v:shape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55BCE29" wp14:editId="5E00E331">
                <wp:simplePos x="0" y="0"/>
                <wp:positionH relativeFrom="column">
                  <wp:posOffset>1894205</wp:posOffset>
                </wp:positionH>
                <wp:positionV relativeFrom="paragraph">
                  <wp:posOffset>247650</wp:posOffset>
                </wp:positionV>
                <wp:extent cx="302260" cy="251460"/>
                <wp:effectExtent l="0" t="0" r="21590" b="1524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BCBC06A" id="Oval 4" o:spid="_x0000_s1026" style="position:absolute;margin-left:149.15pt;margin-top:19.5pt;width:23.8pt;height:19.8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" fillcolor="white [3201]" strokecolor="#70ad47 [3209]" strokeweight="1pt">
                <v:stroke joinstyle="miter"/>
              </v:oval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8E43562" wp14:editId="75E0BA67">
                <wp:simplePos x="0" y="0"/>
                <wp:positionH relativeFrom="column">
                  <wp:posOffset>2786380</wp:posOffset>
                </wp:positionH>
                <wp:positionV relativeFrom="paragraph">
                  <wp:posOffset>261620</wp:posOffset>
                </wp:positionV>
                <wp:extent cx="294640" cy="251460"/>
                <wp:effectExtent l="0" t="0" r="10160" b="1524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640" cy="2514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A1B77D" id="Rectangle 5" o:spid="_x0000_s1026" style="position:absolute;margin-left:219.4pt;margin-top:20.6pt;width:23.2pt;height:19.8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" fillcolor="white [3201]" strokecolor="#70ad47 [3209]" strokeweight="1pt"/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7746DA3" wp14:editId="289EFC3B">
                <wp:simplePos x="0" y="0"/>
                <wp:positionH relativeFrom="column">
                  <wp:posOffset>1976120</wp:posOffset>
                </wp:positionH>
                <wp:positionV relativeFrom="paragraph">
                  <wp:posOffset>161925</wp:posOffset>
                </wp:positionV>
                <wp:extent cx="791845" cy="381000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E247F" w:rsidRDefault="003E247F" w:rsidP="003E247F">
                            <w:pPr>
                              <w:jc w:val="both"/>
                            </w:pPr>
                            <w:r>
                              <w:t xml:space="preserve">       + 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746DA3" id="Text Box 7" o:spid="_x0000_s1035" type="#_x0000_t202" style="position:absolute;left:0;text-align:left;margin-left:155.6pt;margin-top:12.75pt;width:62.35pt;height:30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" filled="f" stroked="f" strokeweight=".5pt">
                <v:textbox>
                  <w:txbxContent>
                    <w:p w:rsidR="003E247F" w:rsidRDefault="003E247F" w:rsidP="003E247F">
                      <w:pPr>
                        <w:jc w:val="both"/>
                      </w:pPr>
                      <w:r>
                        <w:t xml:space="preserve">       + </w:t>
                      </w: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DDA54C1" wp14:editId="6BF25830">
                <wp:simplePos x="0" y="0"/>
                <wp:positionH relativeFrom="column">
                  <wp:posOffset>3523615</wp:posOffset>
                </wp:positionH>
                <wp:positionV relativeFrom="paragraph">
                  <wp:posOffset>279400</wp:posOffset>
                </wp:positionV>
                <wp:extent cx="374015" cy="287655"/>
                <wp:effectExtent l="0" t="0" r="26035" b="1714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247F" w:rsidRDefault="003E247F" w:rsidP="003E247F">
                            <w:r>
                              <w:t>1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DA54C1" id="Rectangle 8" o:spid="_x0000_s1036" style="position:absolute;left:0;text-align:left;margin-left:277.45pt;margin-top:22pt;width:29.45pt;height:22.6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" fillcolor="white [3201]" strokecolor="#70ad47 [3209]" strokeweight="1pt">
                <v:textbox>
                  <w:txbxContent>
                    <w:p w:rsidR="003E247F" w:rsidRDefault="003E247F" w:rsidP="003E247F">
                      <w:r>
                        <w:t>16</w:t>
                      </w:r>
                    </w:p>
                  </w:txbxContent>
                </v:textbox>
              </v:rect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8A46BB1" wp14:editId="16C44433">
                <wp:simplePos x="0" y="0"/>
                <wp:positionH relativeFrom="column">
                  <wp:posOffset>4565015</wp:posOffset>
                </wp:positionH>
                <wp:positionV relativeFrom="paragraph">
                  <wp:posOffset>294005</wp:posOffset>
                </wp:positionV>
                <wp:extent cx="302260" cy="251460"/>
                <wp:effectExtent l="0" t="0" r="21590" b="1524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649A099" id="Oval 10" o:spid="_x0000_s1026" style="position:absolute;margin-left:359.45pt;margin-top:23.15pt;width:23.8pt;height:19.8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" fillcolor="white [3201]" strokecolor="#70ad47 [3209]" strokeweight="1pt">
                <v:stroke joinstyle="miter"/>
              </v:oval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BF60FB1" wp14:editId="29C4F1F0">
                <wp:simplePos x="0" y="0"/>
                <wp:positionH relativeFrom="column">
                  <wp:posOffset>5521960</wp:posOffset>
                </wp:positionH>
                <wp:positionV relativeFrom="paragraph">
                  <wp:posOffset>278765</wp:posOffset>
                </wp:positionV>
                <wp:extent cx="294640" cy="251460"/>
                <wp:effectExtent l="0" t="0" r="10160" b="1524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640" cy="2514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890BC25" id="Rectangle 11" o:spid="_x0000_s1026" style="position:absolute;margin-left:434.8pt;margin-top:21.95pt;width:23.2pt;height:19.8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" fillcolor="white [3201]" strokecolor="#70ad47 [3209]" strokeweight="1pt"/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FCA6587" wp14:editId="42A5E56D">
                <wp:simplePos x="0" y="0"/>
                <wp:positionH relativeFrom="column">
                  <wp:posOffset>4718685</wp:posOffset>
                </wp:positionH>
                <wp:positionV relativeFrom="paragraph">
                  <wp:posOffset>179705</wp:posOffset>
                </wp:positionV>
                <wp:extent cx="791845" cy="38100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E247F" w:rsidRDefault="003E247F" w:rsidP="003E247F">
                            <w:pPr>
                              <w:jc w:val="both"/>
                            </w:pPr>
                            <w:r>
                              <w:t xml:space="preserve">       </w:t>
                            </w:r>
                            <w:r>
                              <w:t>x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CA6587" id="Text Box 13" o:spid="_x0000_s1037" type="#_x0000_t202" style="position:absolute;left:0;text-align:left;margin-left:371.55pt;margin-top:14.15pt;width:62.35pt;height:30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" filled="f" stroked="f" strokeweight=".5pt">
                <v:textbox>
                  <w:txbxContent>
                    <w:p w:rsidR="003E247F" w:rsidRDefault="003E247F" w:rsidP="003E247F">
                      <w:pPr>
                        <w:jc w:val="both"/>
                      </w:pPr>
                      <w:r>
                        <w:t xml:space="preserve">       </w:t>
                      </w:r>
                      <w:r>
                        <w:t>x 5</w:t>
                      </w:r>
                    </w:p>
                  </w:txbxContent>
                </v:textbox>
              </v:shape>
            </w:pict>
          </mc:Fallback>
        </mc:AlternateContent>
      </w:r>
    </w:p>
    <w:p w:rsidR="003E247F" w:rsidRDefault="003E247F" w:rsidP="003E247F">
      <w:pPr>
        <w:pStyle w:val="ListParagraph"/>
        <w:numPr>
          <w:ilvl w:val="0"/>
          <w:numId w:val="2"/>
        </w:numPr>
        <w:tabs>
          <w:tab w:val="left" w:pos="376"/>
          <w:tab w:val="center" w:pos="4986"/>
        </w:tabs>
        <w:jc w:val="left"/>
      </w:pPr>
      <w:r w:rsidRPr="003E247F"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C7DDA7F" wp14:editId="233406A4">
                <wp:simplePos x="0" y="0"/>
                <wp:positionH relativeFrom="column">
                  <wp:posOffset>4885851</wp:posOffset>
                </wp:positionH>
                <wp:positionV relativeFrom="paragraph">
                  <wp:posOffset>225425</wp:posOffset>
                </wp:positionV>
                <wp:extent cx="655320" cy="0"/>
                <wp:effectExtent l="0" t="76200" r="11430" b="9525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2AC13BC" id="Straight Arrow Connector 15" o:spid="_x0000_s1026" type="#_x0000_t32" style="position:absolute;margin-left:384.7pt;margin-top:17.75pt;width:51.6pt;height:0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" strokecolor="#4472c4 [3204]" strokeweight=".5pt">
                <v:stroke endarrow="block" joinstyle="miter"/>
              </v:shape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0FB38A0" wp14:editId="00B81DA8">
                <wp:simplePos x="0" y="0"/>
                <wp:positionH relativeFrom="column">
                  <wp:posOffset>3905326</wp:posOffset>
                </wp:positionH>
                <wp:positionV relativeFrom="paragraph">
                  <wp:posOffset>222591</wp:posOffset>
                </wp:positionV>
                <wp:extent cx="655320" cy="0"/>
                <wp:effectExtent l="0" t="76200" r="11430" b="9525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0B1DE02" id="Straight Arrow Connector 9" o:spid="_x0000_s1026" type="#_x0000_t32" style="position:absolute;margin-left:307.5pt;margin-top:17.55pt;width:51.6pt;height:0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" strokecolor="#4472c4 [3204]" strokeweight=".5pt">
                <v:stroke endarrow="block" joinstyle="miter"/>
              </v:shape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47EE949" wp14:editId="43C88E87">
                <wp:simplePos x="0" y="0"/>
                <wp:positionH relativeFrom="column">
                  <wp:posOffset>2205990</wp:posOffset>
                </wp:positionH>
                <wp:positionV relativeFrom="paragraph">
                  <wp:posOffset>189391</wp:posOffset>
                </wp:positionV>
                <wp:extent cx="575945" cy="0"/>
                <wp:effectExtent l="0" t="76200" r="14605" b="9525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94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A8D6A7C" id="Straight Arrow Connector 14" o:spid="_x0000_s1026" type="#_x0000_t32" style="position:absolute;margin-left:173.7pt;margin-top:14.9pt;width:45.35pt;height:0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" strokecolor="#4472c4 [3204]" strokeweight=".5pt">
                <v:stroke endarrow="block" joinstyle="miter"/>
              </v:shape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DD33C00" wp14:editId="7BB1834B">
                <wp:simplePos x="0" y="0"/>
                <wp:positionH relativeFrom="column">
                  <wp:posOffset>1248410</wp:posOffset>
                </wp:positionH>
                <wp:positionV relativeFrom="paragraph">
                  <wp:posOffset>190661</wp:posOffset>
                </wp:positionV>
                <wp:extent cx="655320" cy="0"/>
                <wp:effectExtent l="0" t="76200" r="11430" b="9525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9B39F1" id="Straight Arrow Connector 3" o:spid="_x0000_s1026" type="#_x0000_t32" style="position:absolute;margin-left:98.3pt;margin-top:15pt;width:51.6pt;height:0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" strokecolor="#4472c4 [3204]" strokeweight=".5pt">
                <v:stroke endarrow="block" joinstyle="miter"/>
              </v:shape>
            </w:pict>
          </mc:Fallback>
        </mc:AlternateContent>
      </w:r>
      <w:r w:rsidRPr="003E247F"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F31583F" wp14:editId="43132ECC">
                <wp:simplePos x="0" y="0"/>
                <wp:positionH relativeFrom="column">
                  <wp:posOffset>852985</wp:posOffset>
                </wp:positionH>
                <wp:positionV relativeFrom="paragraph">
                  <wp:posOffset>30404</wp:posOffset>
                </wp:positionV>
                <wp:extent cx="374015" cy="287655"/>
                <wp:effectExtent l="0" t="0" r="26035" b="1714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247F" w:rsidRDefault="003E247F" w:rsidP="003E247F">
                            <w:r>
                              <w:t>2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31583F" id="Rectangle 2" o:spid="_x0000_s1038" style="position:absolute;left:0;text-align:left;margin-left:67.15pt;margin-top:2.4pt;width:29.45pt;height:22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" fillcolor="white [3201]" strokecolor="#70ad47 [3209]" strokeweight="1pt">
                <v:textbox>
                  <w:txbxContent>
                    <w:p w:rsidR="003E247F" w:rsidRDefault="003E247F" w:rsidP="003E247F">
                      <w:r>
                        <w:t>24</w:t>
                      </w:r>
                    </w:p>
                  </w:txbxContent>
                </v:textbox>
              </v:rect>
            </w:pict>
          </mc:Fallback>
        </mc:AlternateContent>
      </w:r>
      <w:r w:rsidR="001F6004">
        <w:tab/>
      </w:r>
      <w:r w:rsidR="001F6004">
        <w:tab/>
      </w:r>
      <w:r w:rsidR="001F6004">
        <w:tab/>
      </w:r>
    </w:p>
    <w:p w:rsidR="003E247F" w:rsidRDefault="003E247F" w:rsidP="003E247F"/>
    <w:p w:rsidR="003E247F" w:rsidRPr="00651166" w:rsidRDefault="003E247F" w:rsidP="003E247F">
      <w:pPr>
        <w:pStyle w:val="ListParagraph"/>
        <w:numPr>
          <w:ilvl w:val="0"/>
          <w:numId w:val="1"/>
        </w:numPr>
        <w:tabs>
          <w:tab w:val="left" w:pos="505"/>
          <w:tab w:val="center" w:pos="4986"/>
        </w:tabs>
        <w:jc w:val="left"/>
        <w:rPr>
          <w:b/>
        </w:rPr>
      </w:pPr>
      <w:r w:rsidRPr="00651166">
        <w:rPr>
          <w:b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91F76B5" wp14:editId="0719D9B2">
                <wp:simplePos x="0" y="0"/>
                <wp:positionH relativeFrom="column">
                  <wp:posOffset>3475687</wp:posOffset>
                </wp:positionH>
                <wp:positionV relativeFrom="paragraph">
                  <wp:posOffset>430853</wp:posOffset>
                </wp:positionV>
                <wp:extent cx="1801457" cy="1624083"/>
                <wp:effectExtent l="0" t="0" r="27940" b="14605"/>
                <wp:wrapNone/>
                <wp:docPr id="94" name="Rounded 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1457" cy="1624083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175" cap="flat" cmpd="sng" algn="ctr">
                          <a:solidFill>
                            <a:srgbClr val="0070C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FE19F46" id="Rounded Rectangle 8" o:spid="_x0000_s1026" style="position:absolute;margin-left:273.7pt;margin-top:33.95pt;width:141.85pt;height:127.9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" filled="f" strokecolor="#0070c0" strokeweight=".25pt"/>
            </w:pict>
          </mc:Fallback>
        </mc:AlternateContent>
      </w:r>
      <w:r w:rsidRPr="00651166">
        <w:rPr>
          <w:b/>
        </w:rPr>
        <w:t xml:space="preserve">Viết dấu (x) vào ô trống dưới hình vẽ đã khoanh vào </w:t>
      </w:r>
      <w:r w:rsidRPr="00651166">
        <w:rPr>
          <w:b/>
          <w:position w:val="-26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8pt;height:33.85pt" o:ole="">
            <v:imagedata r:id="rId5" o:title=""/>
          </v:shape>
          <o:OLEObject Type="Embed" ProgID="Equation.DSMT4" ShapeID="_x0000_i1027" DrawAspect="Content" ObjectID="_1589179168" r:id="rId6"/>
        </w:object>
      </w:r>
      <w:r w:rsidRPr="00651166">
        <w:rPr>
          <w:b/>
        </w:rPr>
        <w:t xml:space="preserve"> số điện thoại</w:t>
      </w:r>
    </w:p>
    <w:p w:rsidR="00245AFF" w:rsidRDefault="00245AFF" w:rsidP="003E247F">
      <w:pPr>
        <w:pStyle w:val="ListParagraph"/>
        <w:tabs>
          <w:tab w:val="left" w:pos="505"/>
          <w:tab w:val="center" w:pos="4986"/>
        </w:tabs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33476EA" wp14:editId="6EC2E864">
                <wp:simplePos x="0" y="0"/>
                <wp:positionH relativeFrom="column">
                  <wp:posOffset>5368460</wp:posOffset>
                </wp:positionH>
                <wp:positionV relativeFrom="paragraph">
                  <wp:posOffset>1240818</wp:posOffset>
                </wp:positionV>
                <wp:extent cx="252483" cy="232012"/>
                <wp:effectExtent l="0" t="0" r="14605" b="15875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483" cy="23201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17E511D" id="Rectangle 20" o:spid="_x0000_s1026" style="position:absolute;margin-left:422.7pt;margin-top:97.7pt;width:19.9pt;height:18.2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" fillcolor="white [3201]" strokecolor="#70ad47 [3209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507606</wp:posOffset>
                </wp:positionH>
                <wp:positionV relativeFrom="paragraph">
                  <wp:posOffset>1170874</wp:posOffset>
                </wp:positionV>
                <wp:extent cx="252483" cy="232012"/>
                <wp:effectExtent l="0" t="0" r="14605" b="15875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483" cy="23201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0338599" id="Rectangle 19" o:spid="_x0000_s1026" style="position:absolute;margin-left:197.45pt;margin-top:92.2pt;width:19.9pt;height:18.2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" fillcolor="white [3201]" strokecolor="#70ad47 [3209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4" behindDoc="0" locked="0" layoutInCell="1" allowOverlap="1">
                <wp:simplePos x="0" y="0"/>
                <wp:positionH relativeFrom="column">
                  <wp:posOffset>3619898</wp:posOffset>
                </wp:positionH>
                <wp:positionV relativeFrom="paragraph">
                  <wp:posOffset>72229</wp:posOffset>
                </wp:positionV>
                <wp:extent cx="1596788" cy="313898"/>
                <wp:effectExtent l="0" t="0" r="22860" b="10160"/>
                <wp:wrapNone/>
                <wp:docPr id="18" name="Rectangle: Rounded Corner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6788" cy="313898"/>
                        </a:xfrm>
                        <a:prstGeom prst="roundRect">
                          <a:avLst/>
                        </a:prstGeom>
                        <a:ln w="6350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FD286A2" id="Rectangle: Rounded Corners 18" o:spid="_x0000_s1026" style="position:absolute;margin-left:285.05pt;margin-top:5.7pt;width:125.75pt;height:24.7pt;z-index:2516572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" fillcolor="white [3201]" strokecolor="#70ad47 [3209]" strokeweight=".5pt">
                <v:stroke joinstyle="miter"/>
              </v:roundrect>
            </w:pict>
          </mc:Fallback>
        </mc:AlternateContent>
      </w:r>
      <w:r w:rsidR="003E247F">
        <w:rPr>
          <w:noProof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>
                <wp:simplePos x="0" y="0"/>
                <wp:positionH relativeFrom="column">
                  <wp:posOffset>637862</wp:posOffset>
                </wp:positionH>
                <wp:positionV relativeFrom="paragraph">
                  <wp:posOffset>65405</wp:posOffset>
                </wp:positionV>
                <wp:extent cx="1685499" cy="300251"/>
                <wp:effectExtent l="0" t="0" r="29210" b="43180"/>
                <wp:wrapNone/>
                <wp:docPr id="17" name="Freeform: Shap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5499" cy="300251"/>
                        </a:xfrm>
                        <a:custGeom>
                          <a:avLst/>
                          <a:gdLst>
                            <a:gd name="connsiteX0" fmla="*/ 1685499 w 1685499"/>
                            <a:gd name="connsiteY0" fmla="*/ 88710 h 300251"/>
                            <a:gd name="connsiteX1" fmla="*/ 1596788 w 1685499"/>
                            <a:gd name="connsiteY1" fmla="*/ 0 h 300251"/>
                            <a:gd name="connsiteX2" fmla="*/ 0 w 1685499"/>
                            <a:gd name="connsiteY2" fmla="*/ 0 h 300251"/>
                            <a:gd name="connsiteX3" fmla="*/ 0 w 1685499"/>
                            <a:gd name="connsiteY3" fmla="*/ 300251 h 300251"/>
                            <a:gd name="connsiteX4" fmla="*/ 1610436 w 1685499"/>
                            <a:gd name="connsiteY4" fmla="*/ 293427 h 300251"/>
                            <a:gd name="connsiteX5" fmla="*/ 1685499 w 1685499"/>
                            <a:gd name="connsiteY5" fmla="*/ 88710 h 30025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685499" h="300251">
                              <a:moveTo>
                                <a:pt x="1685499" y="88710"/>
                              </a:moveTo>
                              <a:lnTo>
                                <a:pt x="1596788" y="0"/>
                              </a:lnTo>
                              <a:lnTo>
                                <a:pt x="0" y="0"/>
                              </a:lnTo>
                              <a:lnTo>
                                <a:pt x="0" y="300251"/>
                              </a:lnTo>
                              <a:lnTo>
                                <a:pt x="1610436" y="293427"/>
                              </a:lnTo>
                              <a:lnTo>
                                <a:pt x="1685499" y="88710"/>
                              </a:lnTo>
                              <a:close/>
                            </a:path>
                          </a:pathLst>
                        </a:custGeom>
                        <a:ln w="3175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5ECCD29" id="Freeform: Shape 17" o:spid="_x0000_s1026" style="position:absolute;margin-left:50.25pt;margin-top:5.15pt;width:132.7pt;height:23.65pt;z-index:2516582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85499,3002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" path="m1685499,88710l1596788,,,,,300251r1610436,-6824l1685499,88710xe" fillcolor="white [3201]" strokecolor="#70ad47 [3209]" strokeweight=".25pt">
                <v:stroke joinstyle="miter"/>
                <v:path arrowok="t" o:connecttype="custom" o:connectlocs="1685499,88710;1596788,0;0,0;0,300251;1610436,293427;1685499,88710" o:connectangles="0,0,0,0,0,0"/>
              </v:shape>
            </w:pict>
          </mc:Fallback>
        </mc:AlternateContent>
      </w:r>
      <w:r w:rsidR="003E247F" w:rsidRPr="003E247F"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800BFA6" wp14:editId="3FC50132">
                <wp:simplePos x="0" y="0"/>
                <wp:positionH relativeFrom="column">
                  <wp:posOffset>3159457</wp:posOffset>
                </wp:positionH>
                <wp:positionV relativeFrom="paragraph">
                  <wp:posOffset>35883</wp:posOffset>
                </wp:positionV>
                <wp:extent cx="2513330" cy="1781810"/>
                <wp:effectExtent l="0" t="0" r="0" b="0"/>
                <wp:wrapNone/>
                <wp:docPr id="9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3330" cy="17818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247F" w:rsidRPr="007E5416" w:rsidRDefault="003E247F" w:rsidP="003E247F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3E247F" w:rsidRPr="007E5416" w:rsidRDefault="003E247F" w:rsidP="003E247F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3E247F" w:rsidRPr="007E5416" w:rsidRDefault="003E247F" w:rsidP="003E247F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3E247F" w:rsidRPr="007E5416" w:rsidRDefault="003E247F" w:rsidP="003E247F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3E247F" w:rsidRPr="00A67682" w:rsidRDefault="003E247F" w:rsidP="003E247F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00BFA6" id="Text Box 3" o:spid="_x0000_s1039" type="#_x0000_t202" style="position:absolute;left:0;text-align:left;margin-left:248.8pt;margin-top:2.85pt;width:197.9pt;height:140.3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" filled="f" stroked="f" strokeweight=".5pt">
                <v:textbox>
                  <w:txbxContent>
                    <w:p w:rsidR="003E247F" w:rsidRPr="007E5416" w:rsidRDefault="003E247F" w:rsidP="003E247F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3E247F" w:rsidRPr="007E5416" w:rsidRDefault="003E247F" w:rsidP="003E247F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3E247F" w:rsidRPr="007E5416" w:rsidRDefault="003E247F" w:rsidP="003E247F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3E247F" w:rsidRPr="007E5416" w:rsidRDefault="003E247F" w:rsidP="003E247F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3E247F" w:rsidRPr="00A67682" w:rsidRDefault="003E247F" w:rsidP="003E247F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E247F" w:rsidRPr="003E247F"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133A5AB" wp14:editId="756760B1">
                <wp:simplePos x="0" y="0"/>
                <wp:positionH relativeFrom="column">
                  <wp:posOffset>546100</wp:posOffset>
                </wp:positionH>
                <wp:positionV relativeFrom="paragraph">
                  <wp:posOffset>13335</wp:posOffset>
                </wp:positionV>
                <wp:extent cx="1858010" cy="1276350"/>
                <wp:effectExtent l="0" t="0" r="0" b="0"/>
                <wp:wrapNone/>
                <wp:docPr id="9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8010" cy="1276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247F" w:rsidRPr="007E5416" w:rsidRDefault="003E247F" w:rsidP="003E247F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3E247F" w:rsidRPr="007E5416" w:rsidRDefault="003E247F" w:rsidP="003E247F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3E247F" w:rsidRPr="007E5416" w:rsidRDefault="003E247F" w:rsidP="003E247F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3E247F" w:rsidRPr="00A67682" w:rsidRDefault="003E247F" w:rsidP="003E247F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33A5AB" id="_x0000_s1040" type="#_x0000_t202" style="position:absolute;left:0;text-align:left;margin-left:43pt;margin-top:1.05pt;width:146.3pt;height:100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" filled="f" stroked="f" strokeweight=".5pt">
                <v:textbox>
                  <w:txbxContent>
                    <w:p w:rsidR="003E247F" w:rsidRPr="007E5416" w:rsidRDefault="003E247F" w:rsidP="003E247F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3E247F" w:rsidRPr="007E5416" w:rsidRDefault="003E247F" w:rsidP="003E247F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3E247F" w:rsidRPr="007E5416" w:rsidRDefault="003E247F" w:rsidP="003E247F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3E247F" w:rsidRPr="00A67682" w:rsidRDefault="003E247F" w:rsidP="003E247F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E247F" w:rsidRPr="003E247F"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5DA7B13" wp14:editId="59B0767F">
                <wp:simplePos x="0" y="0"/>
                <wp:positionH relativeFrom="column">
                  <wp:posOffset>484495</wp:posOffset>
                </wp:positionH>
                <wp:positionV relativeFrom="paragraph">
                  <wp:posOffset>6189</wp:posOffset>
                </wp:positionV>
                <wp:extent cx="1944806" cy="1228299"/>
                <wp:effectExtent l="0" t="0" r="17780" b="10160"/>
                <wp:wrapNone/>
                <wp:docPr id="92" name="Rounded 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4806" cy="1228299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175" cap="flat" cmpd="sng" algn="ctr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4393588" id="Rounded Rectangle 8" o:spid="_x0000_s1026" style="position:absolute;margin-left:38.15pt;margin-top:.5pt;width:153.15pt;height:96.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" filled="f" strokecolor="#9cc2e5 [1944]" strokeweight=".25pt"/>
            </w:pict>
          </mc:Fallback>
        </mc:AlternateContent>
      </w:r>
      <w:r w:rsidR="003E247F">
        <w:tab/>
      </w:r>
      <w:r w:rsidR="003E247F">
        <w:tab/>
      </w:r>
      <w:r w:rsidR="003E247F">
        <w:tab/>
      </w:r>
    </w:p>
    <w:p w:rsidR="00245AFF" w:rsidRPr="00245AFF" w:rsidRDefault="00245AFF" w:rsidP="00245AFF"/>
    <w:p w:rsidR="00245AFF" w:rsidRPr="00245AFF" w:rsidRDefault="00245AFF" w:rsidP="00245AFF"/>
    <w:p w:rsidR="00245AFF" w:rsidRPr="00245AFF" w:rsidRDefault="00245AFF" w:rsidP="00245AFF"/>
    <w:p w:rsidR="00245AFF" w:rsidRPr="00245AFF" w:rsidRDefault="00245AFF" w:rsidP="00245AFF"/>
    <w:p w:rsidR="00245AFF" w:rsidRPr="00245AFF" w:rsidRDefault="00245AFF" w:rsidP="00245AFF"/>
    <w:p w:rsidR="00245AFF" w:rsidRPr="00651166" w:rsidRDefault="00245AFF" w:rsidP="00245AFF">
      <w:pPr>
        <w:rPr>
          <w:b/>
        </w:rPr>
      </w:pPr>
    </w:p>
    <w:p w:rsidR="00245AFF" w:rsidRDefault="00245AFF" w:rsidP="00245AFF">
      <w:pPr>
        <w:pStyle w:val="ListParagraph"/>
        <w:numPr>
          <w:ilvl w:val="0"/>
          <w:numId w:val="1"/>
        </w:numPr>
        <w:tabs>
          <w:tab w:val="left" w:pos="430"/>
          <w:tab w:val="center" w:pos="4986"/>
        </w:tabs>
        <w:jc w:val="left"/>
      </w:pPr>
      <w:r w:rsidRPr="00651166">
        <w:rPr>
          <w:b/>
        </w:rPr>
        <w:t>Tính</w:t>
      </w:r>
      <w:r>
        <w:t xml:space="preserve"> </w:t>
      </w:r>
    </w:p>
    <w:p w:rsidR="00245AFF" w:rsidRDefault="00245AFF" w:rsidP="00245AFF">
      <w:pPr>
        <w:pStyle w:val="ListParagraph"/>
        <w:tabs>
          <w:tab w:val="left" w:pos="430"/>
          <w:tab w:val="center" w:pos="4986"/>
        </w:tabs>
        <w:jc w:val="left"/>
      </w:pPr>
      <w:r>
        <w:t>10 : 5 = ….                        25 : 5 = …..                  40 : 5 = …..                    15 : 5 = ….</w:t>
      </w:r>
    </w:p>
    <w:p w:rsidR="00245AFF" w:rsidRDefault="00245AFF" w:rsidP="00245AFF">
      <w:pPr>
        <w:pStyle w:val="ListParagraph"/>
        <w:tabs>
          <w:tab w:val="left" w:pos="430"/>
          <w:tab w:val="center" w:pos="4986"/>
        </w:tabs>
        <w:jc w:val="left"/>
      </w:pPr>
      <w:r>
        <w:t>15 : 5 = ….                        30 : 5 = …..                  45 : 5 = …..                     5 : 5 = …..</w:t>
      </w:r>
    </w:p>
    <w:p w:rsidR="00245AFF" w:rsidRDefault="00245AFF" w:rsidP="00245AFF">
      <w:pPr>
        <w:pStyle w:val="ListParagraph"/>
        <w:tabs>
          <w:tab w:val="left" w:pos="430"/>
          <w:tab w:val="center" w:pos="4986"/>
        </w:tabs>
        <w:jc w:val="left"/>
      </w:pPr>
      <w:r>
        <w:t>35 : 5 = ….                        50 : 5 = …..                  20 : 5 = …..                     24 : 4 = …..</w:t>
      </w:r>
    </w:p>
    <w:p w:rsidR="000131EF" w:rsidRDefault="000131EF" w:rsidP="00245AFF">
      <w:pPr>
        <w:pStyle w:val="ListParagraph"/>
        <w:tabs>
          <w:tab w:val="left" w:pos="430"/>
          <w:tab w:val="center" w:pos="4986"/>
        </w:tabs>
        <w:jc w:val="left"/>
      </w:pPr>
      <w:r>
        <w:t>36 : 4 = ….                       12 : 4 = …..                   28 : 4 = …..                     16 : 4 = ….</w:t>
      </w:r>
      <w:bookmarkStart w:id="0" w:name="_GoBack"/>
      <w:bookmarkEnd w:id="0"/>
    </w:p>
    <w:p w:rsidR="00245AFF" w:rsidRPr="00651166" w:rsidRDefault="00245AFF" w:rsidP="00245AFF">
      <w:pPr>
        <w:pStyle w:val="ListParagraph"/>
        <w:numPr>
          <w:ilvl w:val="0"/>
          <w:numId w:val="1"/>
        </w:numPr>
        <w:tabs>
          <w:tab w:val="left" w:pos="430"/>
          <w:tab w:val="center" w:pos="4986"/>
        </w:tabs>
        <w:jc w:val="left"/>
        <w:rPr>
          <w:b/>
        </w:rPr>
      </w:pPr>
      <w:r w:rsidRPr="00651166">
        <w:rPr>
          <w:b/>
        </w:rPr>
        <w:t>Viết số thích hợp vào ô trống (theo mẫu)</w:t>
      </w:r>
    </w:p>
    <w:p w:rsidR="00520DCB" w:rsidRDefault="00520DCB" w:rsidP="00520DCB">
      <w:pPr>
        <w:pStyle w:val="ListParagraph"/>
        <w:numPr>
          <w:ilvl w:val="0"/>
          <w:numId w:val="3"/>
        </w:numPr>
        <w:tabs>
          <w:tab w:val="left" w:pos="430"/>
          <w:tab w:val="center" w:pos="4986"/>
        </w:tabs>
        <w:jc w:val="left"/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69"/>
        <w:gridCol w:w="850"/>
        <w:gridCol w:w="992"/>
        <w:gridCol w:w="993"/>
        <w:gridCol w:w="850"/>
        <w:gridCol w:w="851"/>
        <w:gridCol w:w="850"/>
        <w:gridCol w:w="851"/>
        <w:gridCol w:w="784"/>
      </w:tblGrid>
      <w:tr w:rsidR="00245AFF" w:rsidTr="00245AFF">
        <w:trPr>
          <w:trHeight w:val="437"/>
        </w:trPr>
        <w:tc>
          <w:tcPr>
            <w:tcW w:w="1969" w:type="dxa"/>
            <w:shd w:val="clear" w:color="auto" w:fill="B4C6E7" w:themeFill="accent1" w:themeFillTint="66"/>
            <w:vAlign w:val="center"/>
          </w:tcPr>
          <w:p w:rsidR="00245AFF" w:rsidRP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  <w:rPr>
                <w:b/>
              </w:rPr>
            </w:pPr>
            <w:r w:rsidRPr="00245AFF">
              <w:rPr>
                <w:b/>
              </w:rPr>
              <w:t>Số bị chia</w:t>
            </w:r>
          </w:p>
        </w:tc>
        <w:tc>
          <w:tcPr>
            <w:tcW w:w="850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15</w:t>
            </w:r>
          </w:p>
        </w:tc>
        <w:tc>
          <w:tcPr>
            <w:tcW w:w="992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20</w:t>
            </w:r>
          </w:p>
        </w:tc>
        <w:tc>
          <w:tcPr>
            <w:tcW w:w="993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10</w:t>
            </w:r>
          </w:p>
        </w:tc>
        <w:tc>
          <w:tcPr>
            <w:tcW w:w="850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45</w:t>
            </w:r>
          </w:p>
        </w:tc>
        <w:tc>
          <w:tcPr>
            <w:tcW w:w="851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850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25</w:t>
            </w:r>
          </w:p>
        </w:tc>
        <w:tc>
          <w:tcPr>
            <w:tcW w:w="851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35</w:t>
            </w:r>
          </w:p>
        </w:tc>
        <w:tc>
          <w:tcPr>
            <w:tcW w:w="784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30</w:t>
            </w:r>
          </w:p>
        </w:tc>
      </w:tr>
      <w:tr w:rsidR="00245AFF" w:rsidTr="00245AFF">
        <w:trPr>
          <w:trHeight w:val="423"/>
        </w:trPr>
        <w:tc>
          <w:tcPr>
            <w:tcW w:w="1969" w:type="dxa"/>
            <w:shd w:val="clear" w:color="auto" w:fill="B4C6E7" w:themeFill="accent1" w:themeFillTint="66"/>
            <w:vAlign w:val="center"/>
          </w:tcPr>
          <w:p w:rsidR="00245AFF" w:rsidRP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  <w:rPr>
                <w:b/>
              </w:rPr>
            </w:pPr>
            <w:r w:rsidRPr="00245AFF">
              <w:rPr>
                <w:b/>
              </w:rPr>
              <w:t>Số chia</w:t>
            </w:r>
          </w:p>
        </w:tc>
        <w:tc>
          <w:tcPr>
            <w:tcW w:w="850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992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993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850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851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850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851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784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</w:tr>
      <w:tr w:rsidR="00245AFF" w:rsidTr="00245AFF">
        <w:trPr>
          <w:trHeight w:val="437"/>
        </w:trPr>
        <w:tc>
          <w:tcPr>
            <w:tcW w:w="1969" w:type="dxa"/>
            <w:shd w:val="clear" w:color="auto" w:fill="B4C6E7" w:themeFill="accent1" w:themeFillTint="66"/>
            <w:vAlign w:val="center"/>
          </w:tcPr>
          <w:p w:rsidR="00245AFF" w:rsidRP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  <w:rPr>
                <w:b/>
              </w:rPr>
            </w:pPr>
            <w:r w:rsidRPr="00245AFF">
              <w:rPr>
                <w:b/>
              </w:rPr>
              <w:t>Thương</w:t>
            </w:r>
          </w:p>
        </w:tc>
        <w:tc>
          <w:tcPr>
            <w:tcW w:w="850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3</w:t>
            </w:r>
          </w:p>
        </w:tc>
        <w:tc>
          <w:tcPr>
            <w:tcW w:w="992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993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850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851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850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851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784" w:type="dxa"/>
            <w:vAlign w:val="center"/>
          </w:tcPr>
          <w:p w:rsidR="00245AFF" w:rsidRDefault="00245AFF" w:rsidP="00245AFF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</w:tr>
    </w:tbl>
    <w:p w:rsidR="00520DCB" w:rsidRDefault="00520DCB" w:rsidP="00520DCB">
      <w:pPr>
        <w:tabs>
          <w:tab w:val="left" w:pos="430"/>
          <w:tab w:val="center" w:pos="4986"/>
        </w:tabs>
        <w:jc w:val="left"/>
      </w:pPr>
      <w:r>
        <w:t xml:space="preserve">            b)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69"/>
        <w:gridCol w:w="850"/>
        <w:gridCol w:w="992"/>
        <w:gridCol w:w="993"/>
        <w:gridCol w:w="850"/>
        <w:gridCol w:w="851"/>
        <w:gridCol w:w="850"/>
        <w:gridCol w:w="851"/>
        <w:gridCol w:w="784"/>
      </w:tblGrid>
      <w:tr w:rsidR="00520DCB" w:rsidTr="008F25D3">
        <w:trPr>
          <w:trHeight w:val="437"/>
        </w:trPr>
        <w:tc>
          <w:tcPr>
            <w:tcW w:w="1969" w:type="dxa"/>
            <w:shd w:val="clear" w:color="auto" w:fill="B4C6E7" w:themeFill="accent1" w:themeFillTint="66"/>
            <w:vAlign w:val="center"/>
          </w:tcPr>
          <w:p w:rsidR="00520DCB" w:rsidRPr="00245AFF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  <w:rPr>
                <w:b/>
              </w:rPr>
            </w:pPr>
            <w:r>
              <w:rPr>
                <w:b/>
              </w:rPr>
              <w:t>Thừa số</w:t>
            </w:r>
          </w:p>
        </w:tc>
        <w:tc>
          <w:tcPr>
            <w:tcW w:w="850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992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993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4</w:t>
            </w:r>
          </w:p>
        </w:tc>
        <w:tc>
          <w:tcPr>
            <w:tcW w:w="850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851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3</w:t>
            </w:r>
          </w:p>
        </w:tc>
        <w:tc>
          <w:tcPr>
            <w:tcW w:w="850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851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784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</w:tr>
      <w:tr w:rsidR="00520DCB" w:rsidTr="008F25D3">
        <w:trPr>
          <w:trHeight w:val="423"/>
        </w:trPr>
        <w:tc>
          <w:tcPr>
            <w:tcW w:w="1969" w:type="dxa"/>
            <w:shd w:val="clear" w:color="auto" w:fill="B4C6E7" w:themeFill="accent1" w:themeFillTint="66"/>
            <w:vAlign w:val="center"/>
          </w:tcPr>
          <w:p w:rsidR="00520DCB" w:rsidRPr="00245AFF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  <w:rPr>
                <w:b/>
              </w:rPr>
            </w:pPr>
            <w:r>
              <w:rPr>
                <w:b/>
              </w:rPr>
              <w:t>Thừa số</w:t>
            </w:r>
          </w:p>
        </w:tc>
        <w:tc>
          <w:tcPr>
            <w:tcW w:w="850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992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993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850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851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  <w:tc>
          <w:tcPr>
            <w:tcW w:w="850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851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5</w:t>
            </w:r>
          </w:p>
        </w:tc>
        <w:tc>
          <w:tcPr>
            <w:tcW w:w="784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</w:p>
        </w:tc>
      </w:tr>
      <w:tr w:rsidR="00520DCB" w:rsidTr="008F25D3">
        <w:trPr>
          <w:trHeight w:val="437"/>
        </w:trPr>
        <w:tc>
          <w:tcPr>
            <w:tcW w:w="1969" w:type="dxa"/>
            <w:shd w:val="clear" w:color="auto" w:fill="B4C6E7" w:themeFill="accent1" w:themeFillTint="66"/>
            <w:vAlign w:val="center"/>
          </w:tcPr>
          <w:p w:rsidR="00520DCB" w:rsidRPr="00245AFF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  <w:rPr>
                <w:b/>
              </w:rPr>
            </w:pPr>
            <w:r w:rsidRPr="00245AFF">
              <w:rPr>
                <w:b/>
              </w:rPr>
              <w:t>T</w:t>
            </w:r>
            <w:r>
              <w:rPr>
                <w:b/>
              </w:rPr>
              <w:t xml:space="preserve">ích </w:t>
            </w:r>
          </w:p>
        </w:tc>
        <w:tc>
          <w:tcPr>
            <w:tcW w:w="850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3</w:t>
            </w:r>
            <w:r>
              <w:t>5</w:t>
            </w:r>
          </w:p>
        </w:tc>
        <w:tc>
          <w:tcPr>
            <w:tcW w:w="992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30</w:t>
            </w:r>
          </w:p>
        </w:tc>
        <w:tc>
          <w:tcPr>
            <w:tcW w:w="993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20</w:t>
            </w:r>
          </w:p>
        </w:tc>
        <w:tc>
          <w:tcPr>
            <w:tcW w:w="850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25</w:t>
            </w:r>
          </w:p>
        </w:tc>
        <w:tc>
          <w:tcPr>
            <w:tcW w:w="851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15</w:t>
            </w:r>
          </w:p>
        </w:tc>
        <w:tc>
          <w:tcPr>
            <w:tcW w:w="850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45</w:t>
            </w:r>
          </w:p>
        </w:tc>
        <w:tc>
          <w:tcPr>
            <w:tcW w:w="851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40</w:t>
            </w:r>
          </w:p>
        </w:tc>
        <w:tc>
          <w:tcPr>
            <w:tcW w:w="784" w:type="dxa"/>
            <w:vAlign w:val="center"/>
          </w:tcPr>
          <w:p w:rsidR="00520DCB" w:rsidRDefault="00520DCB" w:rsidP="008F25D3">
            <w:pPr>
              <w:pStyle w:val="ListParagraph"/>
              <w:tabs>
                <w:tab w:val="left" w:pos="430"/>
                <w:tab w:val="center" w:pos="4986"/>
              </w:tabs>
              <w:ind w:left="0"/>
            </w:pPr>
            <w:r>
              <w:t>30</w:t>
            </w:r>
          </w:p>
        </w:tc>
      </w:tr>
    </w:tbl>
    <w:p w:rsidR="00520DCB" w:rsidRDefault="00520DCB" w:rsidP="00520DCB">
      <w:pPr>
        <w:tabs>
          <w:tab w:val="left" w:pos="430"/>
          <w:tab w:val="center" w:pos="4986"/>
        </w:tabs>
        <w:jc w:val="left"/>
      </w:pPr>
    </w:p>
    <w:p w:rsidR="00840F22" w:rsidRDefault="00520DCB" w:rsidP="00520DCB">
      <w:pPr>
        <w:tabs>
          <w:tab w:val="left" w:pos="430"/>
          <w:tab w:val="center" w:pos="4986"/>
        </w:tabs>
        <w:jc w:val="left"/>
      </w:pPr>
      <w:r>
        <w:t xml:space="preserve"> </w:t>
      </w:r>
    </w:p>
    <w:p w:rsidR="00840F22" w:rsidRDefault="00245AFF" w:rsidP="00520DCB">
      <w:pPr>
        <w:pStyle w:val="ListParagraph"/>
        <w:numPr>
          <w:ilvl w:val="0"/>
          <w:numId w:val="1"/>
        </w:numPr>
        <w:tabs>
          <w:tab w:val="left" w:pos="430"/>
          <w:tab w:val="center" w:pos="4986"/>
        </w:tabs>
        <w:jc w:val="left"/>
      </w:pPr>
      <w:r>
        <w:lastRenderedPageBreak/>
        <w:t xml:space="preserve">a) Một sợi dây dài 20dm được cắt thành 4 đoạn dài bằng nhau. Hỏi mỗi đoạn dây dài </w:t>
      </w:r>
    </w:p>
    <w:p w:rsidR="00245AFF" w:rsidRDefault="00245AFF" w:rsidP="00840F22">
      <w:pPr>
        <w:pStyle w:val="ListParagraph"/>
        <w:tabs>
          <w:tab w:val="left" w:pos="430"/>
          <w:tab w:val="center" w:pos="4986"/>
        </w:tabs>
        <w:jc w:val="left"/>
      </w:pPr>
      <w:r>
        <w:t>bao nhiêu đề-xi-mét?</w:t>
      </w:r>
    </w:p>
    <w:p w:rsidR="001F6004" w:rsidRDefault="00245AFF" w:rsidP="00245AFF">
      <w:pPr>
        <w:pStyle w:val="ListParagraph"/>
        <w:tabs>
          <w:tab w:val="left" w:pos="430"/>
          <w:tab w:val="center" w:pos="4986"/>
        </w:tabs>
      </w:pPr>
      <w:r>
        <w:t>Bài giải</w:t>
      </w:r>
    </w:p>
    <w:p w:rsidR="00245AFF" w:rsidRPr="00EF50FA" w:rsidRDefault="00245AFF" w:rsidP="00245AFF">
      <w:pPr>
        <w:spacing w:after="80" w:line="360" w:lineRule="auto"/>
        <w:rPr>
          <w:szCs w:val="26"/>
        </w:rPr>
      </w:pPr>
      <w:r>
        <w:rPr>
          <w:szCs w:val="26"/>
        </w:rPr>
        <w:t xml:space="preserve">   </w:t>
      </w:r>
      <w:r w:rsidRPr="00EF50FA">
        <w:rPr>
          <w:szCs w:val="26"/>
        </w:rPr>
        <w:t>………………………………………………………………………………</w:t>
      </w:r>
    </w:p>
    <w:p w:rsidR="00245AFF" w:rsidRPr="00EF50FA" w:rsidRDefault="00245AFF" w:rsidP="00245AFF">
      <w:pPr>
        <w:spacing w:after="80" w:line="360" w:lineRule="auto"/>
        <w:rPr>
          <w:szCs w:val="26"/>
        </w:rPr>
      </w:pPr>
      <w:r w:rsidRPr="00EF50FA">
        <w:rPr>
          <w:szCs w:val="26"/>
        </w:rPr>
        <w:t xml:space="preserve">      ………………………………………………………………………………</w:t>
      </w:r>
    </w:p>
    <w:p w:rsidR="00245AFF" w:rsidRDefault="00245AFF" w:rsidP="00245AFF">
      <w:pPr>
        <w:spacing w:after="80" w:line="360" w:lineRule="auto"/>
        <w:rPr>
          <w:szCs w:val="26"/>
        </w:rPr>
      </w:pPr>
      <w:r w:rsidRPr="00EF50FA">
        <w:rPr>
          <w:szCs w:val="26"/>
        </w:rPr>
        <w:t xml:space="preserve">      ………………………………………………………………………………</w:t>
      </w:r>
    </w:p>
    <w:p w:rsidR="00245AFF" w:rsidRDefault="00245AFF" w:rsidP="00245AFF">
      <w:pPr>
        <w:spacing w:after="80" w:line="360" w:lineRule="auto"/>
        <w:jc w:val="left"/>
        <w:rPr>
          <w:szCs w:val="26"/>
        </w:rPr>
      </w:pPr>
      <w:r>
        <w:rPr>
          <w:szCs w:val="26"/>
        </w:rPr>
        <w:t xml:space="preserve">          b ) Có 35 người được chia thành các tổ, mỗi tổ có 5 người. Hỏi chia được bao nhiêu tổ?</w:t>
      </w:r>
    </w:p>
    <w:p w:rsidR="00245AFF" w:rsidRDefault="00245AFF" w:rsidP="00245AFF">
      <w:pPr>
        <w:spacing w:after="80" w:line="360" w:lineRule="auto"/>
        <w:rPr>
          <w:szCs w:val="26"/>
        </w:rPr>
      </w:pPr>
      <w:r>
        <w:rPr>
          <w:szCs w:val="26"/>
        </w:rPr>
        <w:t>Bài giải</w:t>
      </w:r>
    </w:p>
    <w:p w:rsidR="00245AFF" w:rsidRPr="00EF50FA" w:rsidRDefault="00245AFF" w:rsidP="00245AFF">
      <w:pPr>
        <w:spacing w:after="80" w:line="360" w:lineRule="auto"/>
        <w:rPr>
          <w:szCs w:val="26"/>
        </w:rPr>
      </w:pPr>
      <w:r>
        <w:rPr>
          <w:szCs w:val="26"/>
        </w:rPr>
        <w:t xml:space="preserve"> </w:t>
      </w:r>
      <w:r w:rsidRPr="00EF50FA">
        <w:rPr>
          <w:szCs w:val="26"/>
        </w:rPr>
        <w:t>………………………………………………………………………………</w:t>
      </w:r>
    </w:p>
    <w:p w:rsidR="00245AFF" w:rsidRPr="00EF50FA" w:rsidRDefault="00245AFF" w:rsidP="00245AFF">
      <w:pPr>
        <w:spacing w:after="80" w:line="360" w:lineRule="auto"/>
        <w:rPr>
          <w:szCs w:val="26"/>
        </w:rPr>
      </w:pPr>
      <w:r w:rsidRPr="00EF50FA">
        <w:rPr>
          <w:szCs w:val="26"/>
        </w:rPr>
        <w:t xml:space="preserve">      ………………………………………………………………………………</w:t>
      </w:r>
    </w:p>
    <w:p w:rsidR="00245AFF" w:rsidRDefault="00245AFF" w:rsidP="00245AFF">
      <w:pPr>
        <w:spacing w:after="80" w:line="360" w:lineRule="auto"/>
        <w:rPr>
          <w:szCs w:val="26"/>
        </w:rPr>
      </w:pPr>
      <w:r w:rsidRPr="00EF50FA">
        <w:rPr>
          <w:szCs w:val="26"/>
        </w:rPr>
        <w:t xml:space="preserve">      ………………………………………………………………………………</w:t>
      </w:r>
    </w:p>
    <w:p w:rsidR="00520DCB" w:rsidRPr="00651166" w:rsidRDefault="00520DCB" w:rsidP="00520DCB">
      <w:pPr>
        <w:pStyle w:val="ListParagraph"/>
        <w:numPr>
          <w:ilvl w:val="0"/>
          <w:numId w:val="1"/>
        </w:numPr>
        <w:spacing w:after="80" w:line="276" w:lineRule="auto"/>
        <w:jc w:val="left"/>
        <w:rPr>
          <w:b/>
          <w:szCs w:val="26"/>
        </w:rPr>
      </w:pPr>
      <w:r w:rsidRPr="00651166">
        <w:rPr>
          <w:b/>
          <w:szCs w:val="26"/>
        </w:rPr>
        <w:t>Tìm x</w:t>
      </w:r>
    </w:p>
    <w:p w:rsidR="00520DCB" w:rsidRPr="00520DCB" w:rsidRDefault="00520DCB" w:rsidP="00520DCB">
      <w:pPr>
        <w:pStyle w:val="ListParagraph"/>
        <w:numPr>
          <w:ilvl w:val="0"/>
          <w:numId w:val="4"/>
        </w:numPr>
        <w:spacing w:after="80" w:line="276" w:lineRule="auto"/>
        <w:jc w:val="left"/>
        <w:rPr>
          <w:szCs w:val="26"/>
        </w:rPr>
      </w:pPr>
      <w:r w:rsidRPr="00520DCB">
        <w:rPr>
          <w:position w:val="-6"/>
          <w:szCs w:val="26"/>
        </w:rPr>
        <w:object w:dxaOrig="1060" w:dyaOrig="279">
          <v:shape id="_x0000_i1049" type="#_x0000_t75" style="width:53.2pt;height:13.95pt" o:ole="">
            <v:imagedata r:id="rId7" o:title=""/>
          </v:shape>
          <o:OLEObject Type="Embed" ProgID="Equation.DSMT4" ShapeID="_x0000_i1049" DrawAspect="Content" ObjectID="_1589179169" r:id="rId8"/>
        </w:object>
      </w:r>
      <w:r>
        <w:rPr>
          <w:szCs w:val="26"/>
        </w:rPr>
        <w:t xml:space="preserve">                         b) </w:t>
      </w:r>
      <w:r w:rsidRPr="00520DCB">
        <w:rPr>
          <w:position w:val="-6"/>
          <w:szCs w:val="26"/>
        </w:rPr>
        <w:object w:dxaOrig="1060" w:dyaOrig="279">
          <v:shape id="_x0000_i1052" type="#_x0000_t75" style="width:53.2pt;height:13.95pt" o:ole="">
            <v:imagedata r:id="rId9" o:title=""/>
          </v:shape>
          <o:OLEObject Type="Embed" ProgID="Equation.DSMT4" ShapeID="_x0000_i1052" DrawAspect="Content" ObjectID="_1589179170" r:id="rId10"/>
        </w:object>
      </w:r>
      <w:r>
        <w:rPr>
          <w:szCs w:val="26"/>
        </w:rPr>
        <w:t xml:space="preserve">                   c) </w:t>
      </w:r>
      <w:bookmarkStart w:id="1" w:name="MTBlankEqn"/>
      <w:r w:rsidRPr="00520DCB">
        <w:rPr>
          <w:position w:val="-6"/>
        </w:rPr>
        <w:object w:dxaOrig="1240" w:dyaOrig="279">
          <v:shape id="_x0000_i1054" type="#_x0000_t75" style="width:61.8pt;height:13.95pt" o:ole="">
            <v:imagedata r:id="rId11" o:title=""/>
          </v:shape>
          <o:OLEObject Type="Embed" ProgID="Equation.DSMT4" ShapeID="_x0000_i1054" DrawAspect="Content" ObjectID="_1589179171" r:id="rId12"/>
        </w:object>
      </w:r>
      <w:bookmarkEnd w:id="1"/>
    </w:p>
    <w:p w:rsidR="00520DCB" w:rsidRDefault="00520DCB" w:rsidP="00520DCB">
      <w:pPr>
        <w:spacing w:after="80" w:line="276" w:lineRule="auto"/>
        <w:ind w:left="720"/>
        <w:jc w:val="left"/>
        <w:rPr>
          <w:szCs w:val="26"/>
        </w:rPr>
      </w:pPr>
      <w:r w:rsidRPr="00520DCB">
        <w:rPr>
          <w:szCs w:val="26"/>
        </w:rPr>
        <w:t xml:space="preserve"> </w:t>
      </w:r>
      <w:r>
        <w:rPr>
          <w:szCs w:val="26"/>
        </w:rPr>
        <w:t>………………..                    …………………           ……………………</w:t>
      </w:r>
    </w:p>
    <w:p w:rsidR="00520DCB" w:rsidRDefault="00520DCB" w:rsidP="00520DCB">
      <w:pPr>
        <w:spacing w:after="80" w:line="276" w:lineRule="auto"/>
        <w:ind w:left="720"/>
        <w:jc w:val="left"/>
        <w:rPr>
          <w:szCs w:val="26"/>
        </w:rPr>
      </w:pPr>
      <w:r>
        <w:rPr>
          <w:szCs w:val="26"/>
        </w:rPr>
        <w:t>………………..                    …………………           ……………………</w:t>
      </w:r>
    </w:p>
    <w:p w:rsidR="00520DCB" w:rsidRDefault="00520DCB" w:rsidP="00520DCB">
      <w:pPr>
        <w:spacing w:after="80" w:line="276" w:lineRule="auto"/>
        <w:ind w:left="720"/>
        <w:jc w:val="left"/>
        <w:rPr>
          <w:szCs w:val="26"/>
        </w:rPr>
      </w:pPr>
      <w:r>
        <w:rPr>
          <w:szCs w:val="26"/>
        </w:rPr>
        <w:t>………………..                    …………………           ……………………</w:t>
      </w:r>
    </w:p>
    <w:p w:rsidR="00520DCB" w:rsidRDefault="009C3FFD" w:rsidP="00520DCB">
      <w:pPr>
        <w:pStyle w:val="ListParagraph"/>
        <w:numPr>
          <w:ilvl w:val="0"/>
          <w:numId w:val="1"/>
        </w:numPr>
        <w:spacing w:after="80" w:line="276" w:lineRule="auto"/>
        <w:jc w:val="left"/>
        <w:rPr>
          <w:szCs w:val="26"/>
        </w:rPr>
      </w:pPr>
      <w:r>
        <w:rPr>
          <w:szCs w:val="26"/>
        </w:rPr>
        <w:t>Có 4 chục cái bánh xếp đều vào các hộp, mỗi hộp 4 cái bánh. Hỏi xếp được mấy hộp bánh?</w:t>
      </w:r>
    </w:p>
    <w:p w:rsidR="009C3FFD" w:rsidRDefault="009C3FFD" w:rsidP="009C3FFD">
      <w:pPr>
        <w:pStyle w:val="ListParagraph"/>
        <w:spacing w:after="80" w:line="276" w:lineRule="auto"/>
        <w:rPr>
          <w:szCs w:val="26"/>
        </w:rPr>
      </w:pPr>
      <w:r>
        <w:rPr>
          <w:szCs w:val="26"/>
        </w:rPr>
        <w:t>Bài giải</w:t>
      </w:r>
    </w:p>
    <w:p w:rsidR="009C3FFD" w:rsidRPr="00EF50FA" w:rsidRDefault="009C3FFD" w:rsidP="009C3FFD">
      <w:pPr>
        <w:spacing w:after="80" w:line="360" w:lineRule="auto"/>
        <w:rPr>
          <w:szCs w:val="26"/>
        </w:rPr>
      </w:pPr>
      <w:r>
        <w:rPr>
          <w:szCs w:val="26"/>
        </w:rPr>
        <w:t xml:space="preserve">  </w:t>
      </w:r>
      <w:r w:rsidRPr="00EF50FA">
        <w:rPr>
          <w:szCs w:val="26"/>
        </w:rPr>
        <w:t>………………………………………………………………………………</w:t>
      </w:r>
    </w:p>
    <w:p w:rsidR="009C3FFD" w:rsidRPr="00EF50FA" w:rsidRDefault="009C3FFD" w:rsidP="009C3FFD">
      <w:pPr>
        <w:spacing w:after="80" w:line="360" w:lineRule="auto"/>
        <w:rPr>
          <w:szCs w:val="26"/>
        </w:rPr>
      </w:pPr>
      <w:r w:rsidRPr="00EF50FA">
        <w:rPr>
          <w:szCs w:val="26"/>
        </w:rPr>
        <w:t xml:space="preserve">      ………………………………………………………………………………</w:t>
      </w:r>
    </w:p>
    <w:p w:rsidR="009C3FFD" w:rsidRDefault="009C3FFD" w:rsidP="009C3FFD">
      <w:pPr>
        <w:spacing w:after="80" w:line="360" w:lineRule="auto"/>
        <w:rPr>
          <w:szCs w:val="26"/>
        </w:rPr>
      </w:pPr>
      <w:r w:rsidRPr="00EF50FA">
        <w:rPr>
          <w:szCs w:val="26"/>
        </w:rPr>
        <w:t xml:space="preserve">      ………………………………………………………………………………</w:t>
      </w:r>
    </w:p>
    <w:p w:rsidR="009C3FFD" w:rsidRDefault="00651166" w:rsidP="009C3FFD">
      <w:pPr>
        <w:pStyle w:val="ListParagraph"/>
        <w:numPr>
          <w:ilvl w:val="0"/>
          <w:numId w:val="1"/>
        </w:numPr>
        <w:spacing w:after="80" w:line="276" w:lineRule="auto"/>
        <w:jc w:val="left"/>
        <w:rPr>
          <w:szCs w:val="26"/>
        </w:rPr>
      </w:pPr>
      <w:r>
        <w:rPr>
          <w:szCs w:val="26"/>
        </w:rPr>
        <w:t>Ở một trường tiểu học bán trú, mỗi tuần lễ có 30 tiết học được chia đều vào 5 ngày học. Hỏi mỗi ngày có mấy tiết học?</w:t>
      </w:r>
    </w:p>
    <w:p w:rsidR="00651166" w:rsidRDefault="00651166" w:rsidP="00651166">
      <w:pPr>
        <w:pStyle w:val="ListParagraph"/>
        <w:spacing w:after="80" w:line="276" w:lineRule="auto"/>
        <w:rPr>
          <w:szCs w:val="26"/>
        </w:rPr>
      </w:pPr>
      <w:r>
        <w:rPr>
          <w:szCs w:val="26"/>
        </w:rPr>
        <w:t>Bài giải</w:t>
      </w:r>
    </w:p>
    <w:p w:rsidR="00651166" w:rsidRPr="00EF50FA" w:rsidRDefault="00651166" w:rsidP="00651166">
      <w:pPr>
        <w:spacing w:after="80" w:line="360" w:lineRule="auto"/>
        <w:rPr>
          <w:szCs w:val="26"/>
        </w:rPr>
      </w:pPr>
      <w:r>
        <w:rPr>
          <w:szCs w:val="26"/>
        </w:rPr>
        <w:t xml:space="preserve">   </w:t>
      </w:r>
      <w:r w:rsidRPr="00EF50FA">
        <w:rPr>
          <w:szCs w:val="26"/>
        </w:rPr>
        <w:t>………………………………………………………………………………</w:t>
      </w:r>
    </w:p>
    <w:p w:rsidR="00651166" w:rsidRPr="00EF50FA" w:rsidRDefault="00651166" w:rsidP="00651166">
      <w:pPr>
        <w:spacing w:after="80" w:line="360" w:lineRule="auto"/>
        <w:rPr>
          <w:szCs w:val="26"/>
        </w:rPr>
      </w:pPr>
      <w:r w:rsidRPr="00EF50FA">
        <w:rPr>
          <w:szCs w:val="26"/>
        </w:rPr>
        <w:t xml:space="preserve">      ………………………………………………………………………………</w:t>
      </w:r>
    </w:p>
    <w:p w:rsidR="00651166" w:rsidRDefault="00651166" w:rsidP="00651166">
      <w:pPr>
        <w:spacing w:after="80" w:line="360" w:lineRule="auto"/>
        <w:rPr>
          <w:szCs w:val="26"/>
        </w:rPr>
      </w:pPr>
      <w:r w:rsidRPr="00EF50FA">
        <w:rPr>
          <w:szCs w:val="26"/>
        </w:rPr>
        <w:t xml:space="preserve">      ………………………………………………………………………………</w:t>
      </w:r>
    </w:p>
    <w:p w:rsidR="00651166" w:rsidRPr="00651166" w:rsidRDefault="00651166" w:rsidP="00651166">
      <w:pPr>
        <w:pStyle w:val="ListParagraph"/>
        <w:numPr>
          <w:ilvl w:val="0"/>
          <w:numId w:val="1"/>
        </w:numPr>
        <w:spacing w:after="80" w:line="276" w:lineRule="auto"/>
        <w:jc w:val="left"/>
        <w:rPr>
          <w:b/>
          <w:szCs w:val="26"/>
        </w:rPr>
      </w:pPr>
      <w:r w:rsidRPr="00651166">
        <w:rPr>
          <w:b/>
          <w:szCs w:val="26"/>
        </w:rPr>
        <w:t xml:space="preserve">Số? </w:t>
      </w:r>
    </w:p>
    <w:p w:rsidR="00651166" w:rsidRPr="00651166" w:rsidRDefault="00651166" w:rsidP="00651166">
      <w:pPr>
        <w:pStyle w:val="ListParagraph"/>
        <w:spacing w:after="80" w:line="276" w:lineRule="auto"/>
        <w:jc w:val="left"/>
        <w:rPr>
          <w:szCs w:val="26"/>
        </w:rPr>
      </w:pP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8E92E0A" wp14:editId="7497DE64">
                <wp:simplePos x="0" y="0"/>
                <wp:positionH relativeFrom="column">
                  <wp:posOffset>3744595</wp:posOffset>
                </wp:positionH>
                <wp:positionV relativeFrom="paragraph">
                  <wp:posOffset>30319</wp:posOffset>
                </wp:positionV>
                <wp:extent cx="136477" cy="150125"/>
                <wp:effectExtent l="0" t="0" r="16510" b="2159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477" cy="150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5BCD9A" id="Rectangle 22" o:spid="_x0000_s1026" style="position:absolute;margin-left:294.85pt;margin-top:2.4pt;width:10.75pt;height:11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" fillcolor="white [3201]" strokecolor="#70ad47 [3209]" strokeweight="1pt"/>
            </w:pict>
          </mc:Fallback>
        </mc:AlternateContent>
      </w: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422609</wp:posOffset>
                </wp:positionH>
                <wp:positionV relativeFrom="paragraph">
                  <wp:posOffset>29561</wp:posOffset>
                </wp:positionV>
                <wp:extent cx="136477" cy="150125"/>
                <wp:effectExtent l="0" t="0" r="16510" b="2159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477" cy="150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645D938" id="Rectangle 21" o:spid="_x0000_s1026" style="position:absolute;margin-left:112pt;margin-top:2.35pt;width:10.75pt;height:11.8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" fillcolor="white [3201]" strokecolor="#70ad47 [3209]" strokeweight="1pt"/>
            </w:pict>
          </mc:Fallback>
        </mc:AlternateContent>
      </w:r>
      <w:r>
        <w:rPr>
          <w:szCs w:val="26"/>
        </w:rPr>
        <w:t xml:space="preserve">            4 x 6 :      = 8                                  40 : 4 :     = 2 </w:t>
      </w:r>
    </w:p>
    <w:sectPr w:rsidR="00651166" w:rsidRPr="00651166" w:rsidSect="001F6004">
      <w:headerReference w:type="default" r:id="rId15"/>
      <w:footerReference w:type="default" r:id="rId16"/>
      <w:pgSz w:w="12240" w:h="15840"/>
      <w:pgMar w:top="1134" w:right="1134" w:bottom="1134" w:left="1134" w:header="720" w:footer="720" w:gutter="0"/>
      <w:pgBorders w:offsetFrom="page">
        <w:top w:val="thickThinSmallGap" w:sz="12" w:space="24" w:color="auto"/>
        <w:left w:val="thickThinSmallGap" w:sz="12" w:space="24" w:color="auto"/>
        <w:bottom w:val="thinThickSmallGap" w:sz="12" w:space="24" w:color="auto"/>
        <w:right w:val="thinThickSmallGap" w:sz="12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82022E"/>
    <w:multiLevelType w:val="hybridMultilevel"/>
    <w:tmpl w:val="026AD6E6"/>
    <w:lvl w:ilvl="0" w:tplc="6A8CE0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D8501BE"/>
    <w:multiLevelType w:val="hybridMultilevel"/>
    <w:tmpl w:val="261A2AF6"/>
    <w:lvl w:ilvl="0" w:tplc="02086A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19061FE"/>
    <w:multiLevelType w:val="hybridMultilevel"/>
    <w:tmpl w:val="E17CCC7C"/>
    <w:lvl w:ilvl="0" w:tplc="15388C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EE1483F"/>
    <w:multiLevelType w:val="hybridMultilevel"/>
    <w:tmpl w:val="02F00880"/>
    <w:lvl w:ilvl="0" w:tplc="6F30244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6004"/>
    <w:rsid w:val="000131EF"/>
    <w:rsid w:val="00081EAE"/>
    <w:rsid w:val="001E5140"/>
    <w:rsid w:val="001F6004"/>
    <w:rsid w:val="00245AFF"/>
    <w:rsid w:val="003E247F"/>
    <w:rsid w:val="003F642E"/>
    <w:rsid w:val="00520DCB"/>
    <w:rsid w:val="005A19EB"/>
    <w:rsid w:val="006201CA"/>
    <w:rsid w:val="00651166"/>
    <w:rsid w:val="00717BFB"/>
    <w:rsid w:val="00840F22"/>
    <w:rsid w:val="0084110D"/>
    <w:rsid w:val="009C3FFD"/>
    <w:rsid w:val="00AA47E4"/>
    <w:rsid w:val="00AA7831"/>
    <w:rsid w:val="00D13DAB"/>
    <w:rsid w:val="00D25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879CA3"/>
  <w15:chartTrackingRefBased/>
  <w15:docId w15:val="{EA8EF911-B97B-400D-8123-CF94859A78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00" w:line="276" w:lineRule="auto"/>
        <w:jc w:val="center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F6004"/>
    <w:pPr>
      <w:spacing w:line="257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6004"/>
    <w:pPr>
      <w:ind w:left="720"/>
      <w:contextualSpacing/>
    </w:pPr>
  </w:style>
  <w:style w:type="table" w:styleId="TableGrid">
    <w:name w:val="Table Grid"/>
    <w:basedOn w:val="TableNormal"/>
    <w:uiPriority w:val="39"/>
    <w:rsid w:val="00245A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Relationship Id="rId15" Type="http://schemas.openxmlformats.org/officeDocument/2006/relationships/header" Target="header1.xml"/><Relationship Id="rId1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356</Words>
  <Characters>2034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uần Toán lớp 2</dc:subject>
  <cp:keywords>	phiếu bài tập toán 2, phiếu tuần toán 2, toán 2</cp:keywords>
  <dc:description/>
  <dcterms:created xsi:type="dcterms:W3CDTF">2021-01-07T22:24:34Z</dcterms:created>
  <dcterms:modified xsi:type="dcterms:W3CDTF">2021-01-07T22:24:34Z</dcterms:modified>
  <dc:title>Phiếu bài tập Toán lớp 2 - Tuần 24</dc:title>
  <dc:creator>Giasutienbo.com</dc:creator>
  <cp:category>Toán lớp 2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